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62858D0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="0008000B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نه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30737DF1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1 :  </w:t>
            </w:r>
            <w:r w:rsidR="00B143F1" w:rsidRPr="00B143F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جموعه ه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AC5613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3A65B9F5" w:rsidR="00AC5613" w:rsidRPr="00D04999" w:rsidRDefault="00B143F1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143F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معرف</w:t>
                  </w:r>
                  <w:r w:rsidRPr="00B143F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B143F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مجموعه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F5BA28" w14:textId="77777777" w:rsidR="00866A2B" w:rsidRDefault="00EF13CC" w:rsidP="00866A2B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66A2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عبارت ها مشخص کننده یک مجموعه هستند؟ عضو های آنها را بنویسید.</w:t>
                  </w:r>
                </w:p>
                <w:p w14:paraId="4C25505C" w14:textId="5D5ECFA6" w:rsidR="00866A2B" w:rsidRPr="00866A2B" w:rsidRDefault="00866A2B" w:rsidP="00866A2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866A2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عداد اول زوج:</w:t>
                  </w:r>
                </w:p>
                <w:p w14:paraId="7C9A5DA6" w14:textId="4914B17D" w:rsidR="00866A2B" w:rsidRDefault="00866A2B" w:rsidP="00866A2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3 نویسنده ایرانی :</w:t>
                  </w:r>
                </w:p>
                <w:p w14:paraId="40D672AB" w14:textId="77777777" w:rsidR="00866A2B" w:rsidRDefault="00866A2B" w:rsidP="00866A2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شمارنده های عدد 6 :</w:t>
                  </w:r>
                </w:p>
                <w:p w14:paraId="4B025DFE" w14:textId="77777777" w:rsidR="00866A2B" w:rsidRDefault="00866A2B" w:rsidP="00866A2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اعداد طبیعی بین 0 و 1 :</w:t>
                  </w:r>
                </w:p>
                <w:p w14:paraId="24D725E8" w14:textId="77777777" w:rsidR="00866A2B" w:rsidRDefault="00866A2B" w:rsidP="00866A2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دو عدد طبیعی کوچکتر 5 :</w:t>
                  </w:r>
                </w:p>
                <w:p w14:paraId="04AB6ED1" w14:textId="77777777" w:rsidR="00866A2B" w:rsidRDefault="00866A2B" w:rsidP="00866A2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 </w:t>
                  </w:r>
                  <w:r w:rsidRPr="00866A2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چهار عدد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وج :</w:t>
                  </w:r>
                </w:p>
                <w:p w14:paraId="0C40F626" w14:textId="613A7A32" w:rsidR="00866A2B" w:rsidRPr="00866A2B" w:rsidRDefault="00866A2B" w:rsidP="00866A2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چهار عدد اول یک رقمی :</w:t>
                  </w:r>
                </w:p>
              </w:tc>
            </w:tr>
            <w:tr w:rsidR="00251077" w:rsidRPr="00CC1410" w14:paraId="5CF95811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3E7A3A" w14:textId="77777777" w:rsidR="00251077" w:rsidRDefault="00251077" w:rsidP="00251077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رای مجموعه های زیر یک عبارت کلامی بنویسید.</w:t>
                  </w:r>
                </w:p>
                <w:p w14:paraId="4F599425" w14:textId="77777777" w:rsidR="00251077" w:rsidRDefault="00251077" w:rsidP="00251077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324746">
                    <w:rPr>
                      <w:rFonts w:cs="B Nazanin"/>
                      <w:position w:val="-12"/>
                      <w:sz w:val="28"/>
                      <w:szCs w:val="28"/>
                    </w:rPr>
                    <w:object w:dxaOrig="1560" w:dyaOrig="360" w14:anchorId="6B1E5B2D">
                      <v:shape id="_x0000_i1026" type="#_x0000_t75" style="width:79.1pt;height:18.75pt" o:ole="">
                        <v:imagedata r:id="rId8" o:title=""/>
                      </v:shape>
                      <o:OLEObject Type="Embed" ProgID="Equation.DSMT4" ShapeID="_x0000_i1026" DrawAspect="Content" ObjectID="_1784638731" r:id="rId9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 </w:t>
                  </w:r>
                </w:p>
                <w:p w14:paraId="20CFBFAF" w14:textId="17E13760" w:rsidR="00251077" w:rsidRPr="00251077" w:rsidRDefault="00251077" w:rsidP="00251077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324746">
                    <w:rPr>
                      <w:rFonts w:cs="B Nazanin"/>
                      <w:position w:val="-12"/>
                      <w:sz w:val="28"/>
                      <w:szCs w:val="28"/>
                    </w:rPr>
                    <w:object w:dxaOrig="900" w:dyaOrig="360" w14:anchorId="6049F541">
                      <v:shape id="_x0000_i1027" type="#_x0000_t75" style="width:45.65pt;height:18.75pt" o:ole="">
                        <v:imagedata r:id="rId10" o:title=""/>
                      </v:shape>
                      <o:OLEObject Type="Embed" ProgID="Equation.DSMT4" ShapeID="_x0000_i1027" DrawAspect="Content" ObjectID="_1784638732" r:id="rId11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 </w:t>
                  </w:r>
                </w:p>
              </w:tc>
            </w:tr>
            <w:tr w:rsidR="00324746" w:rsidRPr="00CC1410" w14:paraId="6F79F935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A4660A" w14:textId="77777777" w:rsidR="00324746" w:rsidRDefault="00324746" w:rsidP="00324746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با اعداد یا کلمات مناسب پر کنید.</w:t>
                  </w:r>
                </w:p>
                <w:p w14:paraId="6DFC55E2" w14:textId="282B9B84" w:rsidR="00E14B23" w:rsidRDefault="00324746" w:rsidP="00324746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E14B23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جموعه </w:t>
                  </w:r>
                  <w:r w:rsidR="00E14B23" w:rsidRPr="00E14B23">
                    <w:rPr>
                      <w:rFonts w:cs="B Nazanin"/>
                      <w:b/>
                      <w:bCs/>
                      <w:position w:val="-12"/>
                      <w:sz w:val="28"/>
                      <w:szCs w:val="28"/>
                    </w:rPr>
                    <w:object w:dxaOrig="2020" w:dyaOrig="360" w14:anchorId="57764BF2">
                      <v:shape id="_x0000_i1028" type="#_x0000_t75" style="width:101.9pt;height:18.75pt" o:ole="">
                        <v:imagedata r:id="rId12" o:title=""/>
                      </v:shape>
                      <o:OLEObject Type="Embed" ProgID="Equation.DSMT4" ShapeID="_x0000_i1028" DrawAspect="Content" ObjectID="_1784638733" r:id="rId13"/>
                    </w:object>
                  </w:r>
                  <w:r w:rsidR="00E14B23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</w:t>
                  </w:r>
                  <w:r w:rsidRPr="00E14B23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.......... عضو</w:t>
                  </w:r>
                  <w:r w:rsidR="00E14B23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ار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2BF9DA9D" w14:textId="3618785C" w:rsidR="00E14B23" w:rsidRDefault="00E14B23" w:rsidP="00324746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دو مجموعه  </w:t>
                  </w:r>
                  <w:r w:rsidRPr="00454962">
                    <w:rPr>
                      <w:position w:val="-12"/>
                    </w:rPr>
                    <w:object w:dxaOrig="880" w:dyaOrig="360" w14:anchorId="66C52EC2">
                      <v:shape id="_x0000_i1029" type="#_x0000_t75" style="width:43.6pt;height:18.25pt" o:ole="">
                        <v:imagedata r:id="rId14" o:title=""/>
                      </v:shape>
                      <o:OLEObject Type="Embed" ProgID="Equation.DSMT4" ShapeID="_x0000_i1029" DrawAspect="Content" ObjectID="_1784638734" r:id="rId15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454962">
                    <w:rPr>
                      <w:position w:val="-12"/>
                    </w:rPr>
                    <w:object w:dxaOrig="1120" w:dyaOrig="360" w14:anchorId="0A464E55">
                      <v:shape id="_x0000_i1030" type="#_x0000_t75" style="width:55.75pt;height:18.25pt" o:ole="">
                        <v:imagedata r:id="rId16" o:title=""/>
                      </v:shape>
                      <o:OLEObject Type="Embed" ProgID="Equation.DSMT4" ShapeID="_x0000_i1030" DrawAspect="Content" ObjectID="_1784638735" r:id="rId17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 مجموعه یکسان ............. (هستند </w:t>
                  </w:r>
                  <w:r w:rsidR="007409D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نیست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)</w:t>
                  </w:r>
                </w:p>
                <w:p w14:paraId="11D33A8D" w14:textId="58D1DF20" w:rsidR="00324746" w:rsidRPr="00324746" w:rsidRDefault="007409DC" w:rsidP="00324746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="0032474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E05ED" w:rsidRPr="005E05E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اگر در مجموعه ا</w:t>
                  </w:r>
                  <w:r w:rsidR="005E05ED" w:rsidRPr="005E05E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5E05ED" w:rsidRPr="005E05E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ضو</w:t>
                  </w:r>
                  <w:r w:rsidR="005E05ED" w:rsidRPr="005E05E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5E05ED" w:rsidRPr="005E05E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جود نداشته باشد ، آن را مجموعه ............. م</w:t>
                  </w:r>
                  <w:r w:rsidR="005E05ED" w:rsidRPr="005E05E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5E05ED" w:rsidRPr="005E05E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م</w:t>
                  </w:r>
                  <w:r w:rsidR="005E05ED" w:rsidRPr="005E05E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5E05ED" w:rsidRPr="005E05E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="005E05ED" w:rsidRPr="005E05E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  <w:tr w:rsidR="005E05ED" w:rsidRPr="00CC1410" w14:paraId="5F6A3689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7CE9333" w14:textId="5E0F1B6C" w:rsidR="001C137C" w:rsidRDefault="005E05ED" w:rsidP="00C657D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C137C" w:rsidRP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="001C137C" w:rsidRPr="001C137C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="001C137C" w:rsidRPr="001C137C">
                    <w:rPr>
                      <w:rFonts w:ascii="Calibri" w:hAnsi="Calibri" w:cs="Calibr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جموعه «اعداد اول یک رقمی» </w:t>
                  </w:r>
                  <w:r w:rsid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اشد:</w:t>
                  </w:r>
                </w:p>
                <w:p w14:paraId="4674562A" w14:textId="4767CCB4" w:rsidR="005E05ED" w:rsidRPr="001C137C" w:rsidRDefault="005E05ED" w:rsidP="001C137C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</w:t>
                  </w:r>
                  <w:r w:rsid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عضای</w:t>
                  </w:r>
                  <w:r w:rsidRP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جموعه </w:t>
                  </w:r>
                  <w:r w:rsidR="001C137C" w:rsidRPr="001C137C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P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</w:t>
                  </w:r>
                  <w:r w:rsidR="001C137C" w:rsidRP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: .....................</w:t>
                  </w:r>
                  <w:r w:rsid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...</w:t>
                  </w:r>
                </w:p>
                <w:p w14:paraId="15BC6094" w14:textId="49422D5D" w:rsidR="001C137C" w:rsidRPr="001C137C" w:rsidRDefault="005E05ED" w:rsidP="001C137C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="001C137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="001C137C" w:rsidRPr="001C137C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جای خالی علامت </w:t>
                  </w:r>
                  <w:r w:rsidR="001C137C" w:rsidRPr="001C137C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200" w:dyaOrig="240" w14:anchorId="00DB188B">
                      <v:shape id="_x0000_i1081" type="#_x0000_t75" style="width:12.15pt;height:15.2pt" o:ole="">
                        <v:imagedata r:id="rId18" o:title=""/>
                      </v:shape>
                      <o:OLEObject Type="Embed" ProgID="Equation.DSMT4" ShapeID="_x0000_i1081" DrawAspect="Content" ObjectID="_1784638736" r:id="rId19"/>
                    </w:object>
                  </w:r>
                  <w:r w:rsidR="001C137C" w:rsidRPr="001C137C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ا </w:t>
                  </w:r>
                  <w:r w:rsidR="001C137C" w:rsidRPr="001C137C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200" w:dyaOrig="240" w14:anchorId="70494657">
                      <v:shape id="_x0000_i1090" type="#_x0000_t75" style="width:12.15pt;height:15.2pt" o:ole="">
                        <v:imagedata r:id="rId20" o:title=""/>
                      </v:shape>
                      <o:OLEObject Type="Embed" ProgID="Equation.DSMT4" ShapeID="_x0000_i1090" DrawAspect="Content" ObjectID="_1784638737" r:id="rId21"/>
                    </w:object>
                  </w:r>
                  <w:r w:rsidR="001C137C" w:rsidRPr="001C137C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رار دهید</w:t>
                  </w:r>
                  <w:r w:rsidR="001C137C" w:rsidRPr="001C137C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1C137C" w14:paraId="7B840FC6" w14:textId="77777777" w:rsidTr="001C137C">
                    <w:tc>
                      <w:tcPr>
                        <w:tcW w:w="1672" w:type="dxa"/>
                      </w:tcPr>
                      <w:p w14:paraId="6C731C19" w14:textId="4C6B38D4" w:rsidR="001C137C" w:rsidRDefault="001C137C" w:rsidP="005E05ED">
                        <w:pP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</w:pPr>
                        <w:r w:rsidRPr="001C137C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20" w:dyaOrig="300" w14:anchorId="4DDE832E">
                            <v:shape id="_x0000_i1107" type="#_x0000_t75" style="width:52.25pt;height:16.25pt" o:ole="">
                              <v:imagedata r:id="rId22" o:title=""/>
                            </v:shape>
                            <o:OLEObject Type="Embed" ProgID="Equation.DSMT4" ShapeID="_x0000_i1107" DrawAspect="Content" ObjectID="_1784638738" r:id="rId23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1709CD3E" w14:textId="6B4FCE0B" w:rsidR="001C137C" w:rsidRDefault="001C137C" w:rsidP="005E05ED">
                        <w:pP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</w:pPr>
                        <w:r w:rsidRPr="001C137C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80" w:dyaOrig="300" w14:anchorId="4646CAB7">
                            <v:shape id="_x0000_i1105" type="#_x0000_t75" style="width:55.25pt;height:16.25pt" o:ole="">
                              <v:imagedata r:id="rId24" o:title=""/>
                            </v:shape>
                            <o:OLEObject Type="Embed" ProgID="Equation.DSMT4" ShapeID="_x0000_i1105" DrawAspect="Content" ObjectID="_1784638739" r:id="rId25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6E137533" w14:textId="22B2E69E" w:rsidR="001C137C" w:rsidRDefault="001C137C" w:rsidP="005E05ED">
                        <w:pP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</w:pPr>
                        <w:r w:rsidRPr="001C137C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60" w:dyaOrig="300" w14:anchorId="11AAA8FE">
                            <v:shape id="_x0000_i1103" type="#_x0000_t75" style="width:54.25pt;height:16.25pt" o:ole="">
                              <v:imagedata r:id="rId26" o:title=""/>
                            </v:shape>
                            <o:OLEObject Type="Embed" ProgID="Equation.DSMT4" ShapeID="_x0000_i1103" DrawAspect="Content" ObjectID="_1784638740" r:id="rId27"/>
                          </w:object>
                        </w:r>
                      </w:p>
                    </w:tc>
                  </w:tr>
                </w:tbl>
                <w:p w14:paraId="2202C5C7" w14:textId="22414DD7" w:rsidR="005E05ED" w:rsidRPr="005E05ED" w:rsidRDefault="005E05ED" w:rsidP="005E05ED">
                  <w:pP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1C137C" w:rsidRPr="00CC1410" w14:paraId="7C2DF1E5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2C850C" w14:textId="77777777" w:rsidR="001C137C" w:rsidRDefault="001C137C" w:rsidP="00C657D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5721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نمودار ون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ومجموعه </w:t>
                  </w:r>
                  <w:r w:rsidR="0015721D">
                    <w:rPr>
                      <w:rFonts w:ascii="Calibri" w:hAnsi="Calibri" w:cs="Calibri"/>
                      <w:b/>
                      <w:bCs/>
                      <w:sz w:val="28"/>
                      <w:szCs w:val="28"/>
                    </w:rPr>
                    <w:t>a=</w:t>
                  </w:r>
                  <w:r w:rsidR="0015721D">
                    <w:rPr>
                      <w:rFonts w:ascii="Calibri" w:hAnsi="Calibri" w:cs="Calibri" w:hint="cs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="0015721D">
                    <w:rPr>
                      <w:rFonts w:ascii="Calibri" w:hAnsi="Calibri" w:cs="Calibri"/>
                      <w:b/>
                      <w:bCs/>
                      <w:sz w:val="28"/>
                      <w:szCs w:val="28"/>
                    </w:rPr>
                    <w:t>b=</w:t>
                  </w:r>
                  <w:r w:rsidR="0015721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 w:rsidR="0015721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سم کنید.</w:t>
                  </w:r>
                </w:p>
                <w:p w14:paraId="39064EBC" w14:textId="77777777" w:rsidR="0015721D" w:rsidRDefault="0015721D" w:rsidP="0015721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EB3F7BF" w14:textId="384BBD9C" w:rsidR="0015721D" w:rsidRDefault="0015721D" w:rsidP="0015721D">
                  <w:pPr>
                    <w:rPr>
                      <w:rFonts w:ascii="Calibri" w:hAnsi="Calibri" w:cs="Calibri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15721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توجه به نمودار، اعضای مجموعه </w:t>
                  </w:r>
                  <w:r w:rsidR="007E5B7C" w:rsidRPr="007E5B7C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B</w:t>
                  </w:r>
                  <w:r w:rsidRPr="0015721D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</w:t>
                  </w:r>
                  <w:r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5721D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p w14:paraId="46ACB9D0" w14:textId="77777777" w:rsidR="0015721D" w:rsidRDefault="0015721D" w:rsidP="0015721D">
                  <w:pPr>
                    <w:rPr>
                      <w:rFonts w:ascii="Calibri" w:hAnsi="Calibri" w:cs="Calibri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460AF32" w14:textId="59344E4D" w:rsidR="0015721D" w:rsidRPr="0015721D" w:rsidRDefault="0015721D" w:rsidP="0015721D">
                  <w:pPr>
                    <w:rPr>
                      <w:rFonts w:ascii="Calibri" w:hAnsi="Calibri" w:cs="Calibri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E5B7C" w:rsidRPr="00CC1410" w14:paraId="4CD2131E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88CCE45" w14:textId="77777777" w:rsidR="007E5B7C" w:rsidRDefault="007E5B7C" w:rsidP="00C657D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bookmarkStart w:id="0" w:name="_GoBack"/>
                  <w:bookmarkEnd w:id="0"/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1FA7D47" w14:textId="77777777" w:rsidR="000F331A" w:rsidRDefault="00FC1923" w:rsidP="000F331A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&g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&l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= بگذار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0F331A" w14:paraId="7803C2A1" w14:textId="77777777" w:rsidTr="00A66089">
                    <w:tc>
                      <w:tcPr>
                        <w:tcW w:w="2508" w:type="dxa"/>
                      </w:tcPr>
                      <w:p w14:paraId="5575EC54" w14:textId="1804ED77" w:rsidR="000F331A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438E1A73">
                            <v:shape id="_x0000_i1037" type="#_x0000_t75" style="width:62.35pt;height:37.5pt" o:ole="">
                              <v:imagedata r:id="rId28" o:title=""/>
                            </v:shape>
                            <o:OLEObject Type="Embed" ProgID="Equation.DSMT4" ShapeID="_x0000_i1037" DrawAspect="Content" ObjectID="_1784638741" r:id="rId2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F83486" w14:textId="0B0E2567" w:rsidR="000F331A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100" w:dyaOrig="720" w14:anchorId="4E4CE553">
                            <v:shape id="_x0000_i1038" type="#_x0000_t75" style="width:54.75pt;height:37.5pt" o:ole="">
                              <v:imagedata r:id="rId30" o:title=""/>
                            </v:shape>
                            <o:OLEObject Type="Embed" ProgID="Equation.DSMT4" ShapeID="_x0000_i1038" DrawAspect="Content" ObjectID="_1784638742" r:id="rId31"/>
                          </w:object>
                        </w:r>
                      </w:p>
                    </w:tc>
                  </w:tr>
                  <w:tr w:rsidR="000F331A" w14:paraId="37559B1B" w14:textId="77777777" w:rsidTr="00A66089">
                    <w:tc>
                      <w:tcPr>
                        <w:tcW w:w="2508" w:type="dxa"/>
                      </w:tcPr>
                      <w:p w14:paraId="350D4AA5" w14:textId="24EF255E" w:rsidR="000F331A" w:rsidRPr="00F12626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33CEF08D">
                            <v:shape id="_x0000_i1039" type="#_x0000_t75" style="width:62.35pt;height:37.5pt" o:ole="">
                              <v:imagedata r:id="rId32" o:title=""/>
                            </v:shape>
                            <o:OLEObject Type="Embed" ProgID="Equation.DSMT4" ShapeID="_x0000_i1039" DrawAspect="Content" ObjectID="_1784638743" r:id="rId3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F56CA3" w14:textId="7C8CE3C1" w:rsidR="000F331A" w:rsidRPr="00F12626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300" w:dyaOrig="720" w14:anchorId="6A2C383E">
                            <v:shape id="_x0000_i1040" type="#_x0000_t75" style="width:64.9pt;height:37.5pt" o:ole="">
                              <v:imagedata r:id="rId34" o:title=""/>
                            </v:shape>
                            <o:OLEObject Type="Embed" ProgID="Equation.DSMT4" ShapeID="_x0000_i1040" DrawAspect="Content" ObjectID="_1784638744" r:id="rId35"/>
                          </w:object>
                        </w:r>
                      </w:p>
                    </w:tc>
                  </w:tr>
                </w:tbl>
                <w:p w14:paraId="43A14984" w14:textId="365B272B" w:rsidR="000F331A" w:rsidRPr="000F331A" w:rsidRDefault="000F331A" w:rsidP="000F331A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CC1410" w14:paraId="44003E5B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3631C0" w14:textId="59DA697A" w:rsidR="00A66089" w:rsidRPr="00A66089" w:rsidRDefault="00A66089" w:rsidP="00A66089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 - دور عدد های گویا خط بکشید.</w:t>
                  </w:r>
                </w:p>
                <w:p w14:paraId="3C11843D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</w:pP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60" w14:anchorId="6982CB59">
                      <v:shape id="_x0000_i1041" type="#_x0000_t75" style="width:23.3pt;height:18.25pt" o:ole="">
                        <v:imagedata r:id="rId36" o:title=""/>
                      </v:shape>
                      <o:OLEObject Type="Embed" ProgID="Equation.DSMT4" ShapeID="_x0000_i1041" DrawAspect="Content" ObjectID="_1784638745" r:id="rId37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6"/>
                      <w:sz w:val="26"/>
                      <w:szCs w:val="26"/>
                    </w:rPr>
                    <w:object w:dxaOrig="240" w:dyaOrig="700" w14:anchorId="59BFF610">
                      <v:shape id="_x0000_i1042" type="#_x0000_t75" style="width:13.7pt;height:36pt" o:ole="">
                        <v:imagedata r:id="rId38" o:title=""/>
                      </v:shape>
                      <o:OLEObject Type="Embed" ProgID="Equation.DSMT4" ShapeID="_x0000_i1042" DrawAspect="Content" ObjectID="_1784638746" r:id="rId39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560" w:dyaOrig="720" w14:anchorId="344FB0C2">
                      <v:shape id="_x0000_i1043" type="#_x0000_t75" style="width:28.4pt;height:36pt" o:ole="">
                        <v:imagedata r:id="rId40" o:title=""/>
                      </v:shape>
                      <o:OLEObject Type="Embed" ProgID="Equation.DSMT4" ShapeID="_x0000_i1043" DrawAspect="Content" ObjectID="_1784638747" r:id="rId41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800" w:dyaOrig="300" w14:anchorId="703CE05C">
                      <v:shape id="_x0000_i1044" type="#_x0000_t75" style="width:39.55pt;height:15.2pt" o:ole="">
                        <v:imagedata r:id="rId42" o:title=""/>
                      </v:shape>
                      <o:OLEObject Type="Embed" ProgID="Equation.DSMT4" ShapeID="_x0000_i1044" DrawAspect="Content" ObjectID="_1784638748" r:id="rId43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560" w:dyaOrig="400" w14:anchorId="6A781A1D">
                      <v:shape id="_x0000_i1045" type="#_x0000_t75" style="width:28.4pt;height:20.8pt" o:ole="">
                        <v:imagedata r:id="rId44" o:title=""/>
                      </v:shape>
                      <o:OLEObject Type="Embed" ProgID="Equation.DSMT4" ShapeID="_x0000_i1045" DrawAspect="Content" ObjectID="_1784638749" r:id="rId45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300" w14:anchorId="1C8EAB92">
                      <v:shape id="_x0000_i1046" type="#_x0000_t75" style="width:9.65pt;height:15.2pt" o:ole="">
                        <v:imagedata r:id="rId46" o:title=""/>
                      </v:shape>
                      <o:OLEObject Type="Embed" ProgID="Equation.DSMT4" ShapeID="_x0000_i1046" DrawAspect="Content" ObjectID="_1784638750" r:id="rId47"/>
                    </w:objec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400" w:dyaOrig="400" w14:anchorId="2858BC22">
                      <v:shape id="_x0000_i1047" type="#_x0000_t75" style="width:18.75pt;height:18.75pt" o:ole="">
                        <v:imagedata r:id="rId48" o:title=""/>
                      </v:shape>
                      <o:OLEObject Type="Embed" ProgID="Equation.DSMT4" ShapeID="_x0000_i1047" DrawAspect="Content" ObjectID="_1784638751" r:id="rId49"/>
                    </w:object>
                  </w:r>
                </w:p>
                <w:p w14:paraId="230902B5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-</w:t>
                  </w:r>
                  <w:r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فت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طبیع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یز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ویاست؟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  <w:p w14:paraId="365CBB94" w14:textId="77777777" w:rsidR="00A66089" w:rsidRPr="00274B6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p w14:paraId="10025193" w14:textId="75848001" w:rsidR="00274B69" w:rsidRPr="00A66089" w:rsidRDefault="00274B6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 و 2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عدد کسر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جود دار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A66089" w:rsidRPr="00CC1410" w14:paraId="115AD1B4" w14:textId="77777777" w:rsidTr="00274B69">
              <w:trPr>
                <w:trHeight w:val="1443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6A7C453" w14:textId="0C89F797" w:rsidR="00274B69" w:rsidRPr="00274B69" w:rsidRDefault="00B26FD4" w:rsidP="00274B69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محدوده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200" w:dyaOrig="279" w14:anchorId="51A957AF">
                      <v:shape id="_x0000_i1048" type="#_x0000_t75" style="width:57.3pt;height:13.7pt" o:ole="">
                        <v:imagedata r:id="rId50" o:title=""/>
                      </v:shape>
                      <o:OLEObject Type="Embed" ProgID="Equation.DSMT4" ShapeID="_x0000_i1048" DrawAspect="Content" ObjectID="_1784638752" r:id="rId51"/>
                    </w:objec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3D609F37" w14:textId="4E534328" w:rsidR="00274B69" w:rsidRPr="00274B69" w:rsidRDefault="00274B69" w:rsidP="00274B69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صح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DB5C532" w14:textId="3D205804" w:rsidR="00274B69" w:rsidRPr="00274B69" w:rsidRDefault="00274B69" w:rsidP="00274B6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مخلوط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</w:tc>
            </w:tr>
            <w:tr w:rsidR="00FC1923" w:rsidRPr="00CC1410" w14:paraId="0E8A6EC9" w14:textId="77777777" w:rsidTr="001C35F8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717F720" w:rsidR="00FC1923" w:rsidRPr="00FC1923" w:rsidRDefault="00274B69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مع و تفر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ق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FC1923" w:rsidRPr="00CC1410" w14:paraId="7E30D1A3" w14:textId="77777777" w:rsidTr="00707392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38876546" w14:textId="77777777" w:rsidR="00FC1923" w:rsidRDefault="00FC1923" w:rsidP="00FC1923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A64191" w14:paraId="5F422CA5" w14:textId="77777777" w:rsidTr="00ED62E3">
                    <w:tc>
                      <w:tcPr>
                        <w:tcW w:w="2401" w:type="dxa"/>
                      </w:tcPr>
                      <w:p w14:paraId="13A9D8F7" w14:textId="13EACB48" w:rsidR="00A64191" w:rsidRDefault="00A64191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B2F18AB" w14:textId="48AA6A60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3B0C2D74" w14:textId="4153BF5C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6334DD17" w14:textId="5D875781" w:rsidR="00A641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40" w:dyaOrig="720" w14:anchorId="378D5911">
                            <v:shape id="_x0000_i1049" type="#_x0000_t75" style="width:48.15pt;height:35pt" o:ole="">
                              <v:imagedata r:id="rId52" o:title=""/>
                            </v:shape>
                            <o:OLEObject Type="Embed" ProgID="Equation.DSMT4" ShapeID="_x0000_i1049" DrawAspect="Content" ObjectID="_1784638753" r:id="rId53"/>
                          </w:object>
                        </w:r>
                      </w:p>
                      <w:p w14:paraId="2C34CE20" w14:textId="48BF2DFC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40" w:dyaOrig="720" w14:anchorId="00D473E7">
                            <v:shape id="_x0000_i1050" type="#_x0000_t75" style="width:58.3pt;height:35pt" o:ole="">
                              <v:imagedata r:id="rId54" o:title=""/>
                            </v:shape>
                            <o:OLEObject Type="Embed" ProgID="Equation.DSMT4" ShapeID="_x0000_i1050" DrawAspect="Content" ObjectID="_1784638754" r:id="rId55"/>
                          </w:object>
                        </w:r>
                      </w:p>
                      <w:p w14:paraId="2F7598B2" w14:textId="4F76D45E" w:rsidR="00D75C00" w:rsidRDefault="00D75C00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4D6FA76D">
                            <v:shape id="_x0000_i1051" type="#_x0000_t75" style="width:45.65pt;height:35pt" o:ole="">
                              <v:imagedata r:id="rId56" o:title=""/>
                            </v:shape>
                            <o:OLEObject Type="Embed" ProgID="Equation.DSMT4" ShapeID="_x0000_i1051" DrawAspect="Content" ObjectID="_1784638755" r:id="rId57"/>
                          </w:object>
                        </w:r>
                      </w:p>
                      <w:p w14:paraId="1FEDA618" w14:textId="4CD8A60B" w:rsidR="008B48DF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20" w:dyaOrig="720" w14:anchorId="1814497B">
                            <v:shape id="_x0000_i1052" type="#_x0000_t75" style="width:83.15pt;height:35pt" o:ole="">
                              <v:imagedata r:id="rId58" o:title=""/>
                            </v:shape>
                            <o:OLEObject Type="Embed" ProgID="Equation.DSMT4" ShapeID="_x0000_i1052" DrawAspect="Content" ObjectID="_1784638756" r:id="rId59"/>
                          </w:object>
                        </w:r>
                      </w:p>
                      <w:p w14:paraId="26E12F8C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720" w14:anchorId="7B099CD0">
                            <v:shape id="_x0000_i1053" type="#_x0000_t75" style="width:50.7pt;height:35pt" o:ole="">
                              <v:imagedata r:id="rId60" o:title=""/>
                            </v:shape>
                            <o:OLEObject Type="Embed" ProgID="Equation.DSMT4" ShapeID="_x0000_i1053" DrawAspect="Content" ObjectID="_1784638757" r:id="rId61"/>
                          </w:object>
                        </w:r>
                      </w:p>
                      <w:p w14:paraId="431FA230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020" w:dyaOrig="720" w14:anchorId="27E9C4A2">
                            <v:shape id="_x0000_i1054" type="#_x0000_t75" style="width:52.25pt;height:35pt" o:ole="">
                              <v:imagedata r:id="rId62" o:title=""/>
                            </v:shape>
                            <o:OLEObject Type="Embed" ProgID="Equation.DSMT4" ShapeID="_x0000_i1054" DrawAspect="Content" ObjectID="_1784638758" r:id="rId63"/>
                          </w:object>
                        </w:r>
                      </w:p>
                      <w:p w14:paraId="114FC436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2F9DDB9D">
                            <v:shape id="_x0000_i1055" type="#_x0000_t75" style="width:60.85pt;height:35pt" o:ole="">
                              <v:imagedata r:id="rId64" o:title=""/>
                            </v:shape>
                            <o:OLEObject Type="Embed" ProgID="Equation.DSMT4" ShapeID="_x0000_i1055" DrawAspect="Content" ObjectID="_1784638759" r:id="rId65"/>
                          </w:object>
                        </w:r>
                      </w:p>
                      <w:p w14:paraId="71F82916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300" w14:anchorId="3C270011">
                            <v:shape id="_x0000_i1056" type="#_x0000_t75" style="width:92.3pt;height:14.7pt" o:ole="">
                              <v:imagedata r:id="rId66" o:title=""/>
                            </v:shape>
                            <o:OLEObject Type="Embed" ProgID="Equation.DSMT4" ShapeID="_x0000_i1056" DrawAspect="Content" ObjectID="_1784638760" r:id="rId67"/>
                          </w:object>
                        </w:r>
                      </w:p>
                      <w:p w14:paraId="584D2402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00" w:dyaOrig="300" w14:anchorId="3F3A6BB6">
                            <v:shape id="_x0000_i1057" type="#_x0000_t75" style="width:66.95pt;height:14.7pt" o:ole="">
                              <v:imagedata r:id="rId68" o:title=""/>
                            </v:shape>
                            <o:OLEObject Type="Embed" ProgID="Equation.DSMT4" ShapeID="_x0000_i1057" DrawAspect="Content" ObjectID="_1784638761" r:id="rId69"/>
                          </w:object>
                        </w:r>
                      </w:p>
                      <w:p w14:paraId="226B33AD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20" w:dyaOrig="300" w14:anchorId="3F42EF4C">
                            <v:shape id="_x0000_i1058" type="#_x0000_t75" style="width:67.95pt;height:14.7pt" o:ole="">
                              <v:imagedata r:id="rId70" o:title=""/>
                            </v:shape>
                            <o:OLEObject Type="Embed" ProgID="Equation.DSMT4" ShapeID="_x0000_i1058" DrawAspect="Content" ObjectID="_1784638762" r:id="rId71"/>
                          </w:object>
                        </w:r>
                      </w:p>
                      <w:p w14:paraId="5D389893" w14:textId="7E3D89BC" w:rsidR="00707392" w:rsidRPr="00D75C00" w:rsidRDefault="00707392" w:rsidP="00707392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719" w:dyaOrig="300" w14:anchorId="05E309B5">
                            <v:shape id="_x0000_i1059" type="#_x0000_t75" style="width:88.25pt;height:14.7pt" o:ole="">
                              <v:imagedata r:id="rId72" o:title=""/>
                            </v:shape>
                            <o:OLEObject Type="Embed" ProgID="Equation.DSMT4" ShapeID="_x0000_i1059" DrawAspect="Content" ObjectID="_1784638763" r:id="rId73"/>
                          </w:object>
                        </w:r>
                      </w:p>
                    </w:tc>
                  </w:tr>
                </w:tbl>
                <w:p w14:paraId="34DC302C" w14:textId="4DBBCBD4" w:rsidR="00A64191" w:rsidRPr="00A64191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66D54" w:rsidRPr="00CC1410" w14:paraId="00F4BBAF" w14:textId="77777777" w:rsidTr="001C15F6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C2EF835" w14:textId="64A96E81" w:rsidR="00766D54" w:rsidRPr="001C15F6" w:rsidRDefault="00766D54" w:rsidP="0070739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662518" w14:paraId="7C13663B" w14:textId="77777777" w:rsidTr="00B143F1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B143F1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19"/>
              <w:gridCol w:w="3124"/>
            </w:tblGrid>
            <w:tr w:rsidR="008B2CA9" w:rsidRPr="00CC1410" w14:paraId="625A9561" w14:textId="77777777" w:rsidTr="00B143F1">
              <w:tc>
                <w:tcPr>
                  <w:tcW w:w="211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7777777" w:rsidR="008B2CA9" w:rsidRPr="00CC1410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1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77777777" w:rsidR="008B2CA9" w:rsidRPr="00AF76BD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ضرب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و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تقسیم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عددهای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گویا</w:t>
                  </w:r>
                </w:p>
              </w:tc>
            </w:tr>
            <w:tr w:rsidR="008B2CA9" w:rsidRPr="00CC1410" w14:paraId="5AA0F7F9" w14:textId="77777777" w:rsidTr="00B143F1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21A771" w14:textId="77777777" w:rsidR="008B2CA9" w:rsidRDefault="008B2CA9" w:rsidP="008B2CA9">
                  <w:pPr>
                    <w:pStyle w:val="ListParagraph"/>
                    <w:numPr>
                      <w:ilvl w:val="0"/>
                      <w:numId w:val="4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معکوس اعداد زیر را 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8B2CA9" w14:paraId="4F344FB2" w14:textId="77777777" w:rsidTr="00B143F1">
                    <w:tc>
                      <w:tcPr>
                        <w:tcW w:w="2508" w:type="dxa"/>
                      </w:tcPr>
                      <w:p w14:paraId="4E2187E5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00" w:dyaOrig="720" w14:anchorId="41F6BCC5">
                            <v:shape id="_x0000_i1060" type="#_x0000_t75" style="width:41.05pt;height:35pt" o:ole="">
                              <v:imagedata r:id="rId74" o:title=""/>
                            </v:shape>
                            <o:OLEObject Type="Embed" ProgID="Equation.DSMT4" ShapeID="_x0000_i1060" DrawAspect="Content" ObjectID="_1784638764" r:id="rId7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6740F8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600" w:dyaOrig="720" w14:anchorId="31B4AC28">
                            <v:shape id="_x0000_i1061" type="#_x0000_t75" style="width:30.95pt;height:35pt" o:ole="">
                              <v:imagedata r:id="rId76" o:title=""/>
                            </v:shape>
                            <o:OLEObject Type="Embed" ProgID="Equation.DSMT4" ShapeID="_x0000_i1061" DrawAspect="Content" ObjectID="_1784638765" r:id="rId77"/>
                          </w:object>
                        </w:r>
                      </w:p>
                    </w:tc>
                  </w:tr>
                  <w:tr w:rsidR="008B2CA9" w14:paraId="6F0F771A" w14:textId="77777777" w:rsidTr="00B143F1">
                    <w:tc>
                      <w:tcPr>
                        <w:tcW w:w="2508" w:type="dxa"/>
                      </w:tcPr>
                      <w:p w14:paraId="24E24532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20" w:dyaOrig="720" w14:anchorId="7B3D4528">
                            <v:shape id="_x0000_i1062" type="#_x0000_t75" style="width:47.15pt;height:35pt" o:ole="">
                              <v:imagedata r:id="rId78" o:title=""/>
                            </v:shape>
                            <o:OLEObject Type="Embed" ProgID="Equation.DSMT4" ShapeID="_x0000_i1062" DrawAspect="Content" ObjectID="_1784638766" r:id="rId7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785475D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700" w:dyaOrig="720" w14:anchorId="78930C6F">
                            <v:shape id="_x0000_i1063" type="#_x0000_t75" style="width:36pt;height:35pt" o:ole="">
                              <v:imagedata r:id="rId80" o:title=""/>
                            </v:shape>
                            <o:OLEObject Type="Embed" ProgID="Equation.DSMT4" ShapeID="_x0000_i1063" DrawAspect="Content" ObjectID="_1784638767" r:id="rId81"/>
                          </w:object>
                        </w:r>
                      </w:p>
                    </w:tc>
                  </w:tr>
                  <w:tr w:rsidR="008B2CA9" w14:paraId="414D8DF0" w14:textId="77777777" w:rsidTr="00B143F1">
                    <w:tc>
                      <w:tcPr>
                        <w:tcW w:w="2508" w:type="dxa"/>
                      </w:tcPr>
                      <w:p w14:paraId="3F5902C0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720" w:dyaOrig="279" w14:anchorId="3C50F6BC">
                            <v:shape id="_x0000_i1064" type="#_x0000_t75" style="width:37pt;height:13.7pt" o:ole="">
                              <v:imagedata r:id="rId82" o:title=""/>
                            </v:shape>
                            <o:OLEObject Type="Embed" ProgID="Equation.DSMT4" ShapeID="_x0000_i1064" DrawAspect="Content" ObjectID="_1784638768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4CB6594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560" w:dyaOrig="279" w14:anchorId="0916603E">
                            <v:shape id="_x0000_i1065" type="#_x0000_t75" style="width:28.9pt;height:13.7pt" o:ole="">
                              <v:imagedata r:id="rId84" o:title=""/>
                            </v:shape>
                            <o:OLEObject Type="Embed" ProgID="Equation.DSMT4" ShapeID="_x0000_i1065" DrawAspect="Content" ObjectID="_1784638769" r:id="rId85"/>
                          </w:object>
                        </w:r>
                      </w:p>
                      <w:p w14:paraId="1A04B2D6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2"/>
                            <w:szCs w:val="12"/>
                            <w:rtl/>
                          </w:rPr>
                        </w:pPr>
                      </w:p>
                    </w:tc>
                  </w:tr>
                  <w:tr w:rsidR="008B2CA9" w14:paraId="78E490DA" w14:textId="77777777" w:rsidTr="00B143F1">
                    <w:tc>
                      <w:tcPr>
                        <w:tcW w:w="2508" w:type="dxa"/>
                      </w:tcPr>
                      <w:p w14:paraId="574B13FE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300" w14:anchorId="3A76EB1D">
                            <v:shape id="_x0000_i1066" type="#_x0000_t75" style="width:62.35pt;height:14.7pt" o:ole="">
                              <v:imagedata r:id="rId86" o:title=""/>
                            </v:shape>
                            <o:OLEObject Type="Embed" ProgID="Equation.DSMT4" ShapeID="_x0000_i1066" DrawAspect="Content" ObjectID="_1784638770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4ACF03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880" w:dyaOrig="300" w14:anchorId="7F268109">
                            <v:shape id="_x0000_i1067" type="#_x0000_t75" style="width:45.65pt;height:14.7pt" o:ole="">
                              <v:imagedata r:id="rId88" o:title=""/>
                            </v:shape>
                            <o:OLEObject Type="Embed" ProgID="Equation.DSMT4" ShapeID="_x0000_i1067" DrawAspect="Content" ObjectID="_1784638771" r:id="rId89"/>
                          </w:object>
                        </w:r>
                      </w:p>
                      <w:p w14:paraId="2EF49AD4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</w:tc>
                  </w:tr>
                </w:tbl>
                <w:p w14:paraId="7395F33A" w14:textId="77777777" w:rsidR="008B2CA9" w:rsidRPr="00C90F1C" w:rsidRDefault="008B2CA9" w:rsidP="008B2CA9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CC1410" w14:paraId="0631DC51" w14:textId="77777777" w:rsidTr="00B143F1">
              <w:trPr>
                <w:trHeight w:val="14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55E7B1" w14:textId="77777777" w:rsidR="008B2CA9" w:rsidRDefault="008B2CA9" w:rsidP="008B2CA9">
                  <w:pPr>
                    <w:pStyle w:val="ListParagraph"/>
                    <w:numPr>
                      <w:ilvl w:val="0"/>
                      <w:numId w:val="4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عدد صحیح معکوس ندارد؟</w:t>
                  </w:r>
                </w:p>
                <w:p w14:paraId="36A66225" w14:textId="77777777" w:rsidR="008B2CA9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 معکوس کدام اعداد با خودشان برابر است؟</w:t>
                  </w:r>
                </w:p>
                <w:p w14:paraId="280FEE33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- حاصل ضرب هر کسر در معکوسش چند است؟</w:t>
                  </w:r>
                </w:p>
              </w:tc>
            </w:tr>
            <w:tr w:rsidR="008B2CA9" w:rsidRPr="00CC1410" w14:paraId="72E434C6" w14:textId="77777777" w:rsidTr="00B143F1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1DDD556" w14:textId="77777777" w:rsidR="008B2CA9" w:rsidRDefault="008B2CA9" w:rsidP="008B2CA9">
                  <w:pPr>
                    <w:pStyle w:val="ListParagraph"/>
                    <w:numPr>
                      <w:ilvl w:val="0"/>
                      <w:numId w:val="4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8B2CA9" w14:paraId="4A7A55AE" w14:textId="77777777" w:rsidTr="00B143F1">
                    <w:tc>
                      <w:tcPr>
                        <w:tcW w:w="2401" w:type="dxa"/>
                      </w:tcPr>
                      <w:p w14:paraId="764E09C6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AD9E05A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03809412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76BD32EE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03313DBE">
                            <v:shape id="_x0000_i1068" type="#_x0000_t75" style="width:96.85pt;height:35pt" o:ole="">
                              <v:imagedata r:id="rId90" o:title=""/>
                            </v:shape>
                            <o:OLEObject Type="Embed" ProgID="Equation.DSMT4" ShapeID="_x0000_i1068" DrawAspect="Content" ObjectID="_1784638772" r:id="rId91"/>
                          </w:object>
                        </w:r>
                      </w:p>
                      <w:p w14:paraId="5357BDBC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131A6516">
                            <v:shape id="_x0000_i1069" type="#_x0000_t75" style="width:60.85pt;height:35pt" o:ole="">
                              <v:imagedata r:id="rId92" o:title=""/>
                            </v:shape>
                            <o:OLEObject Type="Embed" ProgID="Equation.DSMT4" ShapeID="_x0000_i1069" DrawAspect="Content" ObjectID="_1784638773" r:id="rId93"/>
                          </w:object>
                        </w:r>
                      </w:p>
                      <w:p w14:paraId="6816B714" w14:textId="77777777" w:rsidR="008B2CA9" w:rsidRPr="00D75C00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76A4C645">
                            <v:shape id="_x0000_i1070" type="#_x0000_t75" style="width:94.3pt;height:35pt" o:ole="">
                              <v:imagedata r:id="rId94" o:title=""/>
                            </v:shape>
                            <o:OLEObject Type="Embed" ProgID="Equation.DSMT4" ShapeID="_x0000_i1070" DrawAspect="Content" ObjectID="_1784638774" r:id="rId95"/>
                          </w:object>
                        </w:r>
                      </w:p>
                    </w:tc>
                  </w:tr>
                </w:tbl>
                <w:p w14:paraId="5235BEC4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CC1410" w:rsidRDefault="00766D54" w:rsidP="00B143F1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91"/>
                    <w:gridCol w:w="2736"/>
                  </w:tblGrid>
                  <w:tr w:rsidR="0081075D" w14:paraId="466FFFA3" w14:textId="77777777" w:rsidTr="008B2CA9">
                    <w:tc>
                      <w:tcPr>
                        <w:tcW w:w="2401" w:type="dxa"/>
                      </w:tcPr>
                      <w:p w14:paraId="0038EC5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2CFF46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1EE0576F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1F8705C8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1C0E9C34">
                            <v:shape id="_x0000_i1071" type="#_x0000_t75" style="width:96.85pt;height:35pt" o:ole="">
                              <v:imagedata r:id="rId90" o:title=""/>
                            </v:shape>
                            <o:OLEObject Type="Embed" ProgID="Equation.DSMT4" ShapeID="_x0000_i1071" DrawAspect="Content" ObjectID="_1784638775" r:id="rId96"/>
                          </w:object>
                        </w:r>
                      </w:p>
                      <w:p w14:paraId="19F595F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778B3980">
                            <v:shape id="_x0000_i1072" type="#_x0000_t75" style="width:60.85pt;height:35pt" o:ole="">
                              <v:imagedata r:id="rId92" o:title=""/>
                            </v:shape>
                            <o:OLEObject Type="Embed" ProgID="Equation.DSMT4" ShapeID="_x0000_i1072" DrawAspect="Content" ObjectID="_1784638776" r:id="rId97"/>
                          </w:object>
                        </w:r>
                      </w:p>
                      <w:p w14:paraId="7D85C837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3329CFB3">
                            <v:shape id="_x0000_i1073" type="#_x0000_t75" style="width:94.3pt;height:35pt" o:ole="">
                              <v:imagedata r:id="rId94" o:title=""/>
                            </v:shape>
                            <o:OLEObject Type="Embed" ProgID="Equation.DSMT4" ShapeID="_x0000_i1073" DrawAspect="Content" ObjectID="_1784638777" r:id="rId98"/>
                          </w:object>
                        </w:r>
                      </w:p>
                      <w:p w14:paraId="105ED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6611C497">
                            <v:shape id="_x0000_i1074" type="#_x0000_t75" style="width:84.15pt;height:35pt" o:ole="">
                              <v:imagedata r:id="rId99" o:title=""/>
                            </v:shape>
                            <o:OLEObject Type="Embed" ProgID="Equation.DSMT4" ShapeID="_x0000_i1074" DrawAspect="Content" ObjectID="_1784638778" r:id="rId100"/>
                          </w:object>
                        </w:r>
                      </w:p>
                      <w:p w14:paraId="206CF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2AFC865">
                            <v:shape id="_x0000_i1075" type="#_x0000_t75" style="width:68.45pt;height:35pt" o:ole="">
                              <v:imagedata r:id="rId101" o:title=""/>
                            </v:shape>
                            <o:OLEObject Type="Embed" ProgID="Equation.DSMT4" ShapeID="_x0000_i1075" DrawAspect="Content" ObjectID="_1784638779" r:id="rId102"/>
                          </w:object>
                        </w:r>
                      </w:p>
                      <w:p w14:paraId="0E4E9C99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300" w14:anchorId="3CA7A7FA">
                            <v:shape id="_x0000_i1076" type="#_x0000_t75" style="width:81.65pt;height:14.7pt" o:ole="">
                              <v:imagedata r:id="rId103" o:title=""/>
                            </v:shape>
                            <o:OLEObject Type="Embed" ProgID="Equation.DSMT4" ShapeID="_x0000_i1076" DrawAspect="Content" ObjectID="_1784638780" r:id="rId104"/>
                          </w:object>
                        </w:r>
                      </w:p>
                      <w:p w14:paraId="78DA4783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300" w14:anchorId="06E40122">
                            <v:shape id="_x0000_i1077" type="#_x0000_t75" style="width:59.85pt;height:14.7pt" o:ole="">
                              <v:imagedata r:id="rId105" o:title=""/>
                            </v:shape>
                            <o:OLEObject Type="Embed" ProgID="Equation.DSMT4" ShapeID="_x0000_i1077" DrawAspect="Content" ObjectID="_1784638781" r:id="rId106"/>
                          </w:object>
                        </w:r>
                      </w:p>
                      <w:p w14:paraId="68F653B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020EF1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120" w:dyaOrig="780" w14:anchorId="740C2A9F">
                            <v:shape id="_x0000_i1078" type="#_x0000_t75" style="width:109.5pt;height:37pt" o:ole="">
                              <v:imagedata r:id="rId107" o:title=""/>
                            </v:shape>
                            <o:OLEObject Type="Embed" ProgID="Equation.DSMT4" ShapeID="_x0000_i1078" DrawAspect="Content" ObjectID="_1784638782" r:id="rId108"/>
                          </w:object>
                        </w:r>
                      </w:p>
                      <w:p w14:paraId="4CF584BE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81075D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320" w:dyaOrig="780" w14:anchorId="11CC1B96">
                            <v:shape id="_x0000_i1079" type="#_x0000_t75" style="width:120.15pt;height:37pt" o:ole="">
                              <v:imagedata r:id="rId109" o:title=""/>
                            </v:shape>
                            <o:OLEObject Type="Embed" ProgID="Equation.DSMT4" ShapeID="_x0000_i1079" DrawAspect="Content" ObjectID="_1784638783" r:id="rId110"/>
                          </w:object>
                        </w:r>
                      </w:p>
                      <w:p w14:paraId="01F245E4" w14:textId="77777777" w:rsidR="0081075D" w:rsidRPr="00D75C00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A52ADA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2500" w:dyaOrig="720" w14:anchorId="5E4B0CDA">
                            <v:shape id="_x0000_i1080" type="#_x0000_t75" style="width:126.25pt;height:37.5pt" o:ole="">
                              <v:imagedata r:id="rId111" o:title=""/>
                            </v:shape>
                            <o:OLEObject Type="Embed" ProgID="Equation.DSMT4" ShapeID="_x0000_i1080" DrawAspect="Content" ObjectID="_1784638784" r:id="rId112"/>
                          </w:object>
                        </w:r>
                      </w:p>
                    </w:tc>
                  </w:tr>
                </w:tbl>
                <w:p w14:paraId="5BD8EB22" w14:textId="0E54A823" w:rsidR="0081075D" w:rsidRPr="0081075D" w:rsidRDefault="0081075D" w:rsidP="008B2CA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B143F1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2DF8ACA0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113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57E78D" w14:textId="77777777" w:rsidR="00700BE8" w:rsidRDefault="00700BE8" w:rsidP="003C5476">
      <w:pPr>
        <w:spacing w:after="0" w:line="240" w:lineRule="auto"/>
      </w:pPr>
      <w:r>
        <w:separator/>
      </w:r>
    </w:p>
  </w:endnote>
  <w:endnote w:type="continuationSeparator" w:id="0">
    <w:p w14:paraId="323ACBCE" w14:textId="77777777" w:rsidR="00700BE8" w:rsidRDefault="00700BE8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B143F1" w:rsidRPr="00B86D05" w:rsidRDefault="00B143F1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B143F1" w:rsidRDefault="00B143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F744D3" w14:textId="77777777" w:rsidR="00700BE8" w:rsidRDefault="00700BE8" w:rsidP="003C5476">
      <w:pPr>
        <w:spacing w:after="0" w:line="240" w:lineRule="auto"/>
      </w:pPr>
      <w:r>
        <w:separator/>
      </w:r>
    </w:p>
  </w:footnote>
  <w:footnote w:type="continuationSeparator" w:id="0">
    <w:p w14:paraId="49F67259" w14:textId="77777777" w:rsidR="00700BE8" w:rsidRDefault="00700BE8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11.15pt;height:11.1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BD532E"/>
    <w:multiLevelType w:val="hybridMultilevel"/>
    <w:tmpl w:val="9D8A20C4"/>
    <w:lvl w:ilvl="0" w:tplc="AC42E59E">
      <w:numFmt w:val="bullet"/>
      <w:lvlText w:val="-"/>
      <w:lvlJc w:val="left"/>
      <w:pPr>
        <w:ind w:left="720" w:hanging="360"/>
      </w:pPr>
      <w:rPr>
        <w:rFonts w:ascii="Sahel VF Regular" w:eastAsiaTheme="minorHAnsi" w:hAnsi="Sahel VF Regular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4"/>
  </w:num>
  <w:num w:numId="3">
    <w:abstractNumId w:val="30"/>
  </w:num>
  <w:num w:numId="4">
    <w:abstractNumId w:val="12"/>
  </w:num>
  <w:num w:numId="5">
    <w:abstractNumId w:val="39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2"/>
  </w:num>
  <w:num w:numId="12">
    <w:abstractNumId w:val="18"/>
  </w:num>
  <w:num w:numId="13">
    <w:abstractNumId w:val="22"/>
  </w:num>
  <w:num w:numId="14">
    <w:abstractNumId w:val="1"/>
  </w:num>
  <w:num w:numId="15">
    <w:abstractNumId w:val="15"/>
  </w:num>
  <w:num w:numId="16">
    <w:abstractNumId w:val="28"/>
  </w:num>
  <w:num w:numId="17">
    <w:abstractNumId w:val="17"/>
  </w:num>
  <w:num w:numId="18">
    <w:abstractNumId w:val="23"/>
  </w:num>
  <w:num w:numId="19">
    <w:abstractNumId w:val="33"/>
  </w:num>
  <w:num w:numId="20">
    <w:abstractNumId w:val="36"/>
  </w:num>
  <w:num w:numId="21">
    <w:abstractNumId w:val="24"/>
  </w:num>
  <w:num w:numId="22">
    <w:abstractNumId w:val="42"/>
  </w:num>
  <w:num w:numId="23">
    <w:abstractNumId w:val="41"/>
  </w:num>
  <w:num w:numId="24">
    <w:abstractNumId w:val="11"/>
  </w:num>
  <w:num w:numId="25">
    <w:abstractNumId w:val="7"/>
  </w:num>
  <w:num w:numId="26">
    <w:abstractNumId w:val="6"/>
  </w:num>
  <w:num w:numId="27">
    <w:abstractNumId w:val="31"/>
  </w:num>
  <w:num w:numId="28">
    <w:abstractNumId w:val="27"/>
  </w:num>
  <w:num w:numId="29">
    <w:abstractNumId w:val="35"/>
  </w:num>
  <w:num w:numId="30">
    <w:abstractNumId w:val="5"/>
  </w:num>
  <w:num w:numId="31">
    <w:abstractNumId w:val="3"/>
  </w:num>
  <w:num w:numId="32">
    <w:abstractNumId w:val="26"/>
  </w:num>
  <w:num w:numId="33">
    <w:abstractNumId w:val="38"/>
  </w:num>
  <w:num w:numId="34">
    <w:abstractNumId w:val="37"/>
  </w:num>
  <w:num w:numId="35">
    <w:abstractNumId w:val="2"/>
  </w:num>
  <w:num w:numId="36">
    <w:abstractNumId w:val="29"/>
  </w:num>
  <w:num w:numId="37">
    <w:abstractNumId w:val="43"/>
  </w:num>
  <w:num w:numId="38">
    <w:abstractNumId w:val="40"/>
  </w:num>
  <w:num w:numId="39">
    <w:abstractNumId w:val="10"/>
  </w:num>
  <w:num w:numId="40">
    <w:abstractNumId w:val="19"/>
  </w:num>
  <w:num w:numId="41">
    <w:abstractNumId w:val="8"/>
  </w:num>
  <w:num w:numId="42">
    <w:abstractNumId w:val="34"/>
  </w:num>
  <w:num w:numId="43">
    <w:abstractNumId w:val="9"/>
  </w:num>
  <w:num w:numId="4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00B"/>
    <w:rsid w:val="00080E55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298A"/>
    <w:rsid w:val="0013737B"/>
    <w:rsid w:val="00141457"/>
    <w:rsid w:val="0015721D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37C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1077"/>
    <w:rsid w:val="00253713"/>
    <w:rsid w:val="0026069C"/>
    <w:rsid w:val="00274B69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24746"/>
    <w:rsid w:val="003321C8"/>
    <w:rsid w:val="0033588D"/>
    <w:rsid w:val="00335E0B"/>
    <w:rsid w:val="0034553C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D69C2"/>
    <w:rsid w:val="004E18A0"/>
    <w:rsid w:val="004E1C03"/>
    <w:rsid w:val="005008AF"/>
    <w:rsid w:val="0050661B"/>
    <w:rsid w:val="005129AE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360B"/>
    <w:rsid w:val="005D0FB3"/>
    <w:rsid w:val="005D2D0D"/>
    <w:rsid w:val="005D4EBB"/>
    <w:rsid w:val="005E05E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0BE8"/>
    <w:rsid w:val="007058A2"/>
    <w:rsid w:val="007060F6"/>
    <w:rsid w:val="00707392"/>
    <w:rsid w:val="0071320F"/>
    <w:rsid w:val="007368ED"/>
    <w:rsid w:val="007409DC"/>
    <w:rsid w:val="00743DDC"/>
    <w:rsid w:val="00766D54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5B7C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66A2B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143F1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94FC3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47A90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14B23"/>
    <w:rsid w:val="00E25AE7"/>
    <w:rsid w:val="00E323EA"/>
    <w:rsid w:val="00E45AA7"/>
    <w:rsid w:val="00E46101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41EA0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footer" Target="footer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562BB0-878D-4BCE-AF36-C18139C560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7</TotalTime>
  <Pages>2</Pages>
  <Words>434</Words>
  <Characters>248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15</cp:revision>
  <cp:lastPrinted>2024-04-19T06:13:00Z</cp:lastPrinted>
  <dcterms:created xsi:type="dcterms:W3CDTF">2020-05-21T12:14:00Z</dcterms:created>
  <dcterms:modified xsi:type="dcterms:W3CDTF">2024-08-08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